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74EA" w:rsidRPr="00A07593" w:rsidRDefault="003A74EA" w:rsidP="003A74EA">
      <w:pPr>
        <w:pStyle w:val="Psectionheading"/>
      </w:pPr>
      <w:r w:rsidRPr="00A07593">
        <w:t>Multiple-choice section – choose the correct answer</w:t>
      </w:r>
      <w:bookmarkStart w:id="0" w:name="_GoBack"/>
      <w:bookmarkEnd w:id="0"/>
    </w:p>
    <w:p w:rsidR="003A74EA" w:rsidRPr="00A07593" w:rsidRDefault="003A74EA" w:rsidP="003A74EA">
      <w:pPr>
        <w:pStyle w:val="Pquestionheadingmc1stafterhead"/>
      </w:pPr>
      <w:r w:rsidRPr="00A07593">
        <w:t>Question 1</w:t>
      </w:r>
      <w:r w:rsidR="008247F6" w:rsidRPr="008247F6">
        <w:tab/>
      </w:r>
      <w:r>
        <w:t>[4.</w:t>
      </w:r>
      <w:r w:rsidRPr="00A07593">
        <w:t>1]</w:t>
      </w:r>
    </w:p>
    <w:p w:rsidR="003A74EA" w:rsidRPr="00511916" w:rsidRDefault="008247F6" w:rsidP="00267E27">
      <w:pPr>
        <w:pStyle w:val="Pquestiontextmainstem"/>
      </w:pPr>
      <w:r>
        <w:t xml:space="preserve">A </w:t>
      </w:r>
      <w:r w:rsidR="003A74EA" w:rsidRPr="00511916">
        <w:t>soccer team has four boys and seven girls.</w:t>
      </w:r>
      <w:r>
        <w:t> </w:t>
      </w:r>
    </w:p>
    <w:p w:rsidR="003A74EA" w:rsidRPr="00511916" w:rsidRDefault="003A74EA" w:rsidP="00267E27">
      <w:pPr>
        <w:pStyle w:val="Pquestiontextmainstem"/>
      </w:pPr>
      <w:r w:rsidRPr="00511916">
        <w:t>The ratio of boys to girls i</w:t>
      </w:r>
      <w:r w:rsidR="008247F6">
        <w:t xml:space="preserve">s: </w:t>
      </w:r>
    </w:p>
    <w:p w:rsidR="003A74EA" w:rsidRPr="008247F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8247F6">
        <w:t>4</w:t>
      </w:r>
      <w:r w:rsidR="004D3FFC">
        <w:t> : </w:t>
      </w:r>
      <w:r w:rsidR="003A74EA" w:rsidRPr="008247F6">
        <w:t>7</w:t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8247F6">
        <w:t xml:space="preserve"> 11</w:t>
      </w:r>
      <w:r w:rsidR="004D3FFC">
        <w:t> : </w:t>
      </w:r>
      <w:r w:rsidR="003A74EA" w:rsidRPr="008247F6">
        <w:t>4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8247F6">
        <w:t>4</w:t>
      </w:r>
      <w:r w:rsidR="004D3FFC">
        <w:t> : </w:t>
      </w:r>
      <w:r w:rsidR="003A74EA" w:rsidRPr="008247F6">
        <w:t>11</w:t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8247F6">
        <w:t>7</w:t>
      </w:r>
      <w:r w:rsidR="004D3FFC">
        <w:t> : </w:t>
      </w:r>
      <w:r w:rsidR="003A74EA" w:rsidRPr="008247F6">
        <w:t xml:space="preserve">4 </w:t>
      </w:r>
    </w:p>
    <w:p w:rsidR="003A74EA" w:rsidRPr="00A07593" w:rsidRDefault="003A74EA" w:rsidP="003A74EA">
      <w:pPr>
        <w:pStyle w:val="Pquestionheadingmc"/>
      </w:pPr>
      <w:r w:rsidRPr="00A07593">
        <w:t>Question 2</w:t>
      </w:r>
      <w:r w:rsidR="008247F6" w:rsidRPr="008247F6">
        <w:tab/>
      </w:r>
      <w:r>
        <w:t>[4.</w:t>
      </w:r>
      <w:r w:rsidRPr="00A07593">
        <w:t>1]</w:t>
      </w:r>
    </w:p>
    <w:p w:rsidR="005E0FF4" w:rsidRPr="00511916" w:rsidRDefault="005E0FF4" w:rsidP="005E0FF4">
      <w:pPr>
        <w:pStyle w:val="Pquestiontextmainstem"/>
      </w:pPr>
      <w:r>
        <w:t xml:space="preserve">A </w:t>
      </w:r>
      <w:r w:rsidRPr="00511916">
        <w:t>soccer team has four boys and seven girls.</w:t>
      </w:r>
      <w:r>
        <w:t> </w:t>
      </w:r>
    </w:p>
    <w:p w:rsidR="003A74EA" w:rsidRPr="00511916" w:rsidRDefault="003A74EA" w:rsidP="00267E27">
      <w:pPr>
        <w:pStyle w:val="Pquestiontextmainstem"/>
        <w:rPr>
          <w:b/>
        </w:rPr>
      </w:pPr>
      <w:r w:rsidRPr="00511916">
        <w:t>The number of girls written as a fraction of the total number of members in the soccer team i</w:t>
      </w:r>
      <w:r w:rsidR="008247F6">
        <w:t xml:space="preserve">s: </w:t>
      </w:r>
    </w:p>
    <w:p w:rsidR="003A74EA" w:rsidRPr="00267E27" w:rsidRDefault="008247F6" w:rsidP="008247F6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rPr>
          <w:sz w:val="20"/>
          <w:szCs w:val="20"/>
        </w:rPr>
        <w:t xml:space="preserve"> </w:t>
      </w:r>
      <w:r w:rsidR="00037840" w:rsidRPr="00037840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540565277" r:id="rId9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3A74EA" w:rsidRPr="00511916">
        <w:rPr>
          <w:sz w:val="20"/>
          <w:szCs w:val="20"/>
        </w:rPr>
        <w:t xml:space="preserve"> </w:t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267E27">
        <w:rPr>
          <w:rStyle w:val="Cquestionpartlabelbold"/>
        </w:rPr>
        <w:t xml:space="preserve">  </w:t>
      </w:r>
      <w:r w:rsidR="00037840" w:rsidRPr="00037840">
        <w:rPr>
          <w:position w:val="-24"/>
        </w:rPr>
        <w:object w:dxaOrig="300" w:dyaOrig="620">
          <v:shape id="_x0000_i1026" type="#_x0000_t75" style="width:15pt;height:30.75pt" o:ole="">
            <v:imagedata r:id="rId10" o:title=""/>
          </v:shape>
          <o:OLEObject Type="Embed" ProgID="Equation.DSMT4" ShapeID="_x0000_i1026" DrawAspect="Content" ObjectID="_1540565278" r:id="rId11"/>
        </w:object>
      </w:r>
      <w:r>
        <w:rPr>
          <w:rStyle w:val="Cquestionpartlabelbold"/>
        </w:rPr>
        <w:tab/>
      </w:r>
      <w:r>
        <w:rPr>
          <w:rStyle w:val="Cquestionpartlabelbold"/>
        </w:rPr>
        <w:tab/>
        <w:t>C</w:t>
      </w:r>
      <w:r>
        <w:rPr>
          <w:rStyle w:val="Cquestionpartlabelbold"/>
        </w:rPr>
        <w:tab/>
      </w:r>
      <w:r w:rsidR="003A74EA" w:rsidRPr="00267E27">
        <w:rPr>
          <w:rStyle w:val="Cquestionpartlabelbold"/>
        </w:rPr>
        <w:t xml:space="preserve"> </w:t>
      </w:r>
      <w:r w:rsidR="00037840" w:rsidRPr="00037840">
        <w:rPr>
          <w:position w:val="-24"/>
        </w:rPr>
        <w:object w:dxaOrig="240" w:dyaOrig="620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540565279" r:id="rId13"/>
        </w:object>
      </w:r>
      <w:r>
        <w:rPr>
          <w:rStyle w:val="Cquestionpartlabelbold"/>
        </w:rPr>
        <w:tab/>
      </w:r>
      <w:r>
        <w:rPr>
          <w:rStyle w:val="Cquestionpartlabelbold"/>
        </w:rPr>
        <w:tab/>
        <w:t>D</w:t>
      </w:r>
      <w:r>
        <w:rPr>
          <w:rStyle w:val="Cquestionpartlabelbold"/>
        </w:rPr>
        <w:tab/>
      </w:r>
      <w:r w:rsidR="00037840" w:rsidRPr="00037840">
        <w:rPr>
          <w:position w:val="-24"/>
        </w:rPr>
        <w:object w:dxaOrig="300" w:dyaOrig="620">
          <v:shape id="_x0000_i1028" type="#_x0000_t75" style="width:15pt;height:30.75pt" o:ole="">
            <v:imagedata r:id="rId14" o:title=""/>
          </v:shape>
          <o:OLEObject Type="Embed" ProgID="Equation.DSMT4" ShapeID="_x0000_i1028" DrawAspect="Content" ObjectID="_1540565280" r:id="rId15"/>
        </w:objec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3</w:t>
      </w:r>
      <w:r w:rsidR="008247F6" w:rsidRPr="008247F6">
        <w:tab/>
      </w:r>
      <w:r>
        <w:t>[4.2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36 mm</w:t>
      </w:r>
      <w:r w:rsidR="004D3FFC">
        <w:t> : </w:t>
      </w:r>
      <w:r w:rsidRPr="00511916">
        <w:t>4 cm simplified is</w:t>
      </w:r>
      <w:r w:rsidR="008247F6">
        <w:t xml:space="preserve">: </w:t>
      </w:r>
    </w:p>
    <w:p w:rsidR="00181986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9</w:t>
      </w:r>
      <w:r w:rsidR="004D3FFC">
        <w:t> : </w:t>
      </w:r>
      <w:r w:rsidR="003A74EA" w:rsidRPr="00511916">
        <w:t>4</w:t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36</w:t>
      </w:r>
      <w:r w:rsidR="004D3FFC">
        <w:t> : </w:t>
      </w:r>
      <w:r w:rsidR="003A74EA" w:rsidRPr="00511916">
        <w:t>4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36</w:t>
      </w:r>
      <w:r w:rsidR="004D3FFC">
        <w:t> : </w:t>
      </w:r>
      <w:r w:rsidR="003A74EA" w:rsidRPr="00511916">
        <w:t>40</w:t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>9</w:t>
      </w:r>
      <w:r w:rsidR="004D3FFC">
        <w:t> : </w:t>
      </w:r>
      <w:r w:rsidR="003A74EA" w:rsidRPr="00511916">
        <w:t>10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4</w:t>
      </w:r>
      <w:r w:rsidR="008247F6" w:rsidRPr="008247F6">
        <w:tab/>
      </w:r>
      <w:r>
        <w:t>[4.3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12</w:t>
      </w:r>
      <w:r w:rsidR="004D3FFC">
        <w:t> : </w:t>
      </w:r>
      <w:r w:rsidRPr="00511916">
        <w:t xml:space="preserve">30 as a unit ratio rounded to </w:t>
      </w:r>
      <w:r w:rsidR="00147D95">
        <w:t>2 decimal place</w:t>
      </w:r>
      <w:r w:rsidRPr="00511916">
        <w:t>s is</w:t>
      </w:r>
      <w:r w:rsidR="008247F6">
        <w:t xml:space="preserve">: </w:t>
      </w:r>
    </w:p>
    <w:p w:rsidR="003A74EA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1</w:t>
      </w:r>
      <w:r w:rsidR="004D3FFC">
        <w:t> : </w:t>
      </w:r>
      <w:r w:rsidR="003A74EA" w:rsidRPr="00511916">
        <w:t>360</w:t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0.4</w:t>
      </w:r>
      <w:r w:rsidR="004D3FFC">
        <w:t> : </w:t>
      </w:r>
      <w:r w:rsidR="003A74EA" w:rsidRPr="00511916">
        <w:t>1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1</w:t>
      </w:r>
      <w:r w:rsidR="004D3FFC">
        <w:t> : </w:t>
      </w:r>
      <w:r w:rsidR="003A74EA" w:rsidRPr="00511916">
        <w:t>2.5</w:t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>360</w:t>
      </w:r>
      <w:r w:rsidR="004D3FFC">
        <w:t> : </w:t>
      </w:r>
      <w:r w:rsidR="003A74EA" w:rsidRPr="00511916">
        <w:t>1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5</w:t>
      </w:r>
      <w:r w:rsidR="008247F6" w:rsidRPr="008247F6">
        <w:tab/>
      </w:r>
      <w:r>
        <w:t>[4.3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The ratio of Nell’s height to Lucinda’s height is 1</w:t>
      </w:r>
      <w:r w:rsidR="004D3FFC">
        <w:t> : </w:t>
      </w:r>
      <w:r w:rsidRPr="00511916">
        <w:t>1.2. If Nell is 1.45 m tall then Lucinda’s height i</w:t>
      </w:r>
      <w:r w:rsidR="008247F6">
        <w:t xml:space="preserve">s: </w:t>
      </w:r>
    </w:p>
    <w:p w:rsidR="003A74EA" w:rsidRPr="00267E27" w:rsidRDefault="008247F6" w:rsidP="008247F6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267E27">
        <w:rPr>
          <w:rStyle w:val="Cquestionpartlabelbold"/>
        </w:rPr>
        <w:t xml:space="preserve"> </w:t>
      </w:r>
      <w:r w:rsidR="003A74EA" w:rsidRPr="00511916">
        <w:t>1.54 m</w:t>
      </w:r>
      <w:r w:rsidR="00147D95">
        <w:rPr>
          <w:rStyle w:val="Cquestionpartlabelbold"/>
        </w:rPr>
        <w:tab/>
      </w:r>
      <w:r w:rsidR="00147D95">
        <w:rPr>
          <w:rStyle w:val="Cquestionpartlabelbold"/>
        </w:rP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1.74 m</w:t>
      </w:r>
      <w:r w:rsidR="00147D95">
        <w:tab/>
      </w:r>
      <w:r w:rsidR="00147D95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1.2 m</w:t>
      </w:r>
      <w:r w:rsidR="00147D95">
        <w:tab/>
      </w:r>
      <w:r w:rsidR="00147D95">
        <w:tab/>
      </w:r>
      <w:r>
        <w:t>D</w:t>
      </w:r>
      <w:r>
        <w:tab/>
      </w:r>
      <w:r w:rsidR="003A74EA" w:rsidRPr="00511916">
        <w:t xml:space="preserve"> 1.45 m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6</w:t>
      </w:r>
      <w:r w:rsidR="008247F6" w:rsidRPr="008247F6">
        <w:tab/>
      </w:r>
      <w:r>
        <w:t>[4.4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3</w:t>
      </w:r>
      <w:r w:rsidR="004D3FFC">
        <w:t> : </w:t>
      </w:r>
      <w:r w:rsidRPr="00511916">
        <w:t xml:space="preserve">5 </w:t>
      </w:r>
      <w:r w:rsidR="00147D95">
        <w:t>is equivalent to</w:t>
      </w:r>
      <w:r w:rsidRPr="00511916">
        <w:t xml:space="preserve"> 45</w:t>
      </w:r>
      <w:r w:rsidR="004D3FFC">
        <w:t> : </w:t>
      </w:r>
      <w:r w:rsidRPr="00147D95">
        <w:rPr>
          <w:rStyle w:val="Cmathsexpressions"/>
          <w:i/>
        </w:rPr>
        <w:t>k</w:t>
      </w:r>
    </w:p>
    <w:p w:rsidR="003A74EA" w:rsidRPr="00511916" w:rsidRDefault="003A74EA" w:rsidP="00267E27">
      <w:pPr>
        <w:pStyle w:val="Pquestiontextmainstem"/>
      </w:pPr>
      <w:r w:rsidRPr="00511916">
        <w:t xml:space="preserve">The value of </w:t>
      </w:r>
      <w:r w:rsidRPr="00147D95">
        <w:rPr>
          <w:rStyle w:val="Cmathsexpressions"/>
          <w:i/>
        </w:rPr>
        <w:t>k</w:t>
      </w:r>
      <w:r w:rsidRPr="00511916">
        <w:t xml:space="preserve"> i</w:t>
      </w:r>
      <w:r w:rsidR="008247F6">
        <w:t xml:space="preserve">s: </w:t>
      </w:r>
    </w:p>
    <w:p w:rsidR="003A74EA" w:rsidRPr="00F37A59" w:rsidRDefault="008247F6" w:rsidP="008247F6">
      <w:pPr>
        <w:pStyle w:val="Pquestiontextmcqoptions"/>
        <w:rPr>
          <w:rStyle w:val="Cquestionpartlabelbold"/>
          <w:b w:val="0"/>
          <w:sz w:val="20"/>
          <w:szCs w:val="20"/>
        </w:rPr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 xml:space="preserve">27 </w:t>
      </w:r>
      <w:r w:rsidR="00147D95">
        <w:tab/>
      </w:r>
      <w:r w:rsidR="00147D95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60</w:t>
      </w:r>
      <w:r w:rsidR="00147D95">
        <w:tab/>
      </w:r>
      <w:r w:rsidR="00147D95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75</w:t>
      </w:r>
      <w:r w:rsidR="00147D95">
        <w:tab/>
      </w:r>
      <w:r w:rsidR="00147D95">
        <w:tab/>
      </w:r>
      <w:r w:rsidR="003A74EA" w:rsidRPr="00511916">
        <w:t xml:space="preserve"> </w:t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>9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7</w:t>
      </w:r>
      <w:r w:rsidR="008247F6" w:rsidRPr="008247F6">
        <w:tab/>
      </w:r>
      <w:r>
        <w:t>[4.5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In the ratio 4 mm</w:t>
      </w:r>
      <w:r w:rsidR="004D3FFC">
        <w:t> : </w:t>
      </w:r>
      <w:r w:rsidRPr="00511916">
        <w:t>1 m, the scale factor i</w:t>
      </w:r>
      <w:r w:rsidR="008247F6">
        <w:t xml:space="preserve">s: </w:t>
      </w:r>
    </w:p>
    <w:p w:rsidR="00181986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500</w:t>
      </w:r>
      <w:r>
        <w:tab/>
      </w:r>
      <w:r w:rsidR="00147D95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400</w:t>
      </w:r>
      <w:r>
        <w:tab/>
      </w:r>
      <w:r w:rsidR="00147D95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250</w:t>
      </w:r>
      <w:r>
        <w:tab/>
      </w:r>
      <w:r w:rsidR="00147D95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>40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8</w:t>
      </w:r>
      <w:r w:rsidR="008247F6" w:rsidRPr="008247F6">
        <w:tab/>
      </w:r>
      <w:r>
        <w:t>[4.5</w:t>
      </w:r>
      <w:r w:rsidRPr="00A07593">
        <w:t>]</w:t>
      </w:r>
    </w:p>
    <w:p w:rsidR="003A74EA" w:rsidRPr="00511916" w:rsidRDefault="003A74EA" w:rsidP="00267E27">
      <w:pPr>
        <w:pStyle w:val="Pquestiontextmainstem"/>
        <w:rPr>
          <w:b/>
        </w:rPr>
      </w:pPr>
      <w:r w:rsidRPr="00511916">
        <w:t>If the scale is 1</w:t>
      </w:r>
      <w:r w:rsidR="004D3FFC">
        <w:t> : </w:t>
      </w:r>
      <w:r w:rsidRPr="00511916">
        <w:t>100 000, the diagram length of 8 km i</w:t>
      </w:r>
      <w:r w:rsidR="008247F6">
        <w:t xml:space="preserve">s: </w:t>
      </w:r>
    </w:p>
    <w:p w:rsidR="00181986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8 m</w:t>
      </w:r>
      <w:r w:rsidR="00147D95">
        <w:tab/>
      </w:r>
      <w:r w:rsidR="00147D95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8 mm</w:t>
      </w:r>
      <w:r w:rsidR="00147D95">
        <w:tab/>
      </w:r>
      <w:r w:rsidR="00147D95"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8 cm</w:t>
      </w:r>
      <w:r w:rsidR="00147D95">
        <w:tab/>
      </w:r>
      <w:r w:rsidR="00147D95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>80 cm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9</w:t>
      </w:r>
      <w:r w:rsidR="008247F6" w:rsidRPr="008247F6">
        <w:tab/>
      </w:r>
      <w:r>
        <w:t>[4.6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 xml:space="preserve">When Simon and </w:t>
      </w:r>
      <w:r w:rsidR="008247F6">
        <w:t>Ava</w:t>
      </w:r>
      <w:r w:rsidRPr="00511916">
        <w:t xml:space="preserve"> share $72 in the ratio 4</w:t>
      </w:r>
      <w:r w:rsidR="004D3FFC">
        <w:t> : </w:t>
      </w:r>
      <w:r w:rsidRPr="00511916">
        <w:t>5</w:t>
      </w:r>
      <w:r w:rsidR="00147D95" w:rsidRPr="00147D95">
        <w:t xml:space="preserve"> </w:t>
      </w:r>
      <w:r w:rsidR="00147D95" w:rsidRPr="00511916">
        <w:t>respectively</w:t>
      </w:r>
      <w:r w:rsidRPr="00511916">
        <w:t>, this give</w:t>
      </w:r>
      <w:r w:rsidR="008247F6">
        <w:t xml:space="preserve">s: </w:t>
      </w:r>
    </w:p>
    <w:p w:rsidR="003A74EA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 xml:space="preserve">Simon $40 and </w:t>
      </w:r>
      <w:r>
        <w:t>Ava</w:t>
      </w:r>
      <w:r w:rsidR="003A74EA" w:rsidRPr="00511916">
        <w:t xml:space="preserve"> $32</w:t>
      </w:r>
      <w:r w:rsidR="00147D95">
        <w:tab/>
      </w:r>
      <w:r w:rsidR="00147D95">
        <w:tab/>
      </w:r>
      <w:r w:rsidR="00147D95">
        <w:tab/>
      </w:r>
      <w:r w:rsidR="00147D95"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 xml:space="preserve">Simon $57.60 and </w:t>
      </w:r>
      <w:r>
        <w:t>Ava</w:t>
      </w:r>
      <w:r w:rsidR="003A74EA" w:rsidRPr="00511916">
        <w:t xml:space="preserve"> $14.40</w:t>
      </w:r>
    </w:p>
    <w:p w:rsidR="00181986" w:rsidRPr="00511916" w:rsidRDefault="008247F6" w:rsidP="008247F6">
      <w:pPr>
        <w:pStyle w:val="Pquestiontextmcqoptions"/>
      </w:pP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 xml:space="preserve">Simon $14.40 and </w:t>
      </w:r>
      <w:r>
        <w:t>Ava</w:t>
      </w:r>
      <w:r w:rsidR="003A74EA" w:rsidRPr="00511916">
        <w:t xml:space="preserve"> $57.60</w:t>
      </w:r>
      <w:r w:rsidR="00147D95">
        <w:tab/>
      </w:r>
      <w:r w:rsidR="00147D95"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 xml:space="preserve">Simon $32 and </w:t>
      </w:r>
      <w:r>
        <w:t>Ava</w:t>
      </w:r>
      <w:r w:rsidR="003A74EA" w:rsidRPr="00511916">
        <w:t xml:space="preserve"> $40</w:t>
      </w:r>
    </w:p>
    <w:p w:rsidR="003A74EA" w:rsidRDefault="003A74EA" w:rsidP="003A74EA">
      <w:pPr>
        <w:tabs>
          <w:tab w:val="left" w:pos="993"/>
          <w:tab w:val="left" w:pos="1985"/>
          <w:tab w:val="left" w:pos="2977"/>
          <w:tab w:val="left" w:pos="4253"/>
        </w:tabs>
        <w:rPr>
          <w:sz w:val="20"/>
          <w:szCs w:val="20"/>
        </w:rPr>
      </w:pPr>
    </w:p>
    <w:p w:rsidR="003A74EA" w:rsidRPr="00A07593" w:rsidRDefault="003A74EA" w:rsidP="003A74EA">
      <w:pPr>
        <w:pStyle w:val="Pquestionheadingmc"/>
      </w:pPr>
      <w:r w:rsidRPr="00A07593">
        <w:lastRenderedPageBreak/>
        <w:t xml:space="preserve">Question </w:t>
      </w:r>
      <w:r>
        <w:t>10</w:t>
      </w:r>
      <w:r w:rsidR="008247F6" w:rsidRPr="008247F6">
        <w:tab/>
      </w:r>
      <w:r>
        <w:t>[4.7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William takes 20 minutes to walk 2.5 km. His average speed in metres per minute i</w:t>
      </w:r>
      <w:r w:rsidR="008247F6">
        <w:t xml:space="preserve">s: </w:t>
      </w:r>
    </w:p>
    <w:p w:rsidR="00181986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20</w:t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100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125</w:t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 xml:space="preserve">150 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11</w:t>
      </w:r>
      <w:r w:rsidR="008247F6" w:rsidRPr="008247F6">
        <w:tab/>
      </w:r>
      <w:r>
        <w:t>[4.7</w:t>
      </w:r>
      <w:r w:rsidRPr="00A07593">
        <w:t>]</w:t>
      </w:r>
    </w:p>
    <w:p w:rsidR="003A74EA" w:rsidRPr="00511916" w:rsidRDefault="003A74EA" w:rsidP="00267E27">
      <w:pPr>
        <w:pStyle w:val="Pquestiontextmainstem"/>
      </w:pPr>
      <w:r w:rsidRPr="00511916">
        <w:t>If 320 g mushrooms cost $2.40, then 1 kg cost</w:t>
      </w:r>
      <w:r w:rsidR="008247F6">
        <w:t xml:space="preserve">: </w:t>
      </w:r>
      <w:r w:rsidRPr="00511916">
        <w:t xml:space="preserve"> </w:t>
      </w:r>
    </w:p>
    <w:p w:rsidR="003A74EA" w:rsidRPr="00511916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$7.50</w:t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$7.68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$13</w:t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511916">
        <w:t>$0.77</w:t>
      </w:r>
    </w:p>
    <w:p w:rsidR="003A74EA" w:rsidRPr="00A07593" w:rsidRDefault="003A74EA" w:rsidP="003A74EA">
      <w:pPr>
        <w:pStyle w:val="Pquestionheadingmc"/>
      </w:pPr>
      <w:r w:rsidRPr="00A07593">
        <w:t xml:space="preserve">Question </w:t>
      </w:r>
      <w:r>
        <w:t>1</w:t>
      </w:r>
      <w:r w:rsidRPr="00A07593">
        <w:t>2</w:t>
      </w:r>
      <w:r w:rsidR="008247F6" w:rsidRPr="008247F6">
        <w:tab/>
      </w:r>
      <w:r>
        <w:t>[4.7</w:t>
      </w:r>
      <w:r w:rsidRPr="00A07593">
        <w:t>]</w:t>
      </w:r>
    </w:p>
    <w:p w:rsidR="003A74EA" w:rsidRPr="00511916" w:rsidRDefault="00147D95" w:rsidP="00267E27">
      <w:pPr>
        <w:pStyle w:val="Pquestiontextmainstem"/>
      </w:pPr>
      <w:r>
        <w:t xml:space="preserve">In a cricket match, </w:t>
      </w:r>
      <w:r w:rsidR="003A74EA" w:rsidRPr="00511916">
        <w:t>Australia scored 245 runs in 50 overs. Australia’s run rate per over wa</w:t>
      </w:r>
      <w:r w:rsidR="008247F6">
        <w:t xml:space="preserve">s: </w:t>
      </w:r>
    </w:p>
    <w:p w:rsidR="00181986" w:rsidRPr="00267E27" w:rsidRDefault="008247F6" w:rsidP="008247F6">
      <w:pPr>
        <w:pStyle w:val="Pquestiontextmcqoptions"/>
      </w:pPr>
      <w:r>
        <w:rPr>
          <w:rStyle w:val="Cquestionpartlabelbold"/>
        </w:rPr>
        <w:t>A</w:t>
      </w:r>
      <w:r>
        <w:rPr>
          <w:rStyle w:val="Cquestionpartlabelbold"/>
        </w:rPr>
        <w:tab/>
      </w:r>
      <w:r w:rsidR="003A74EA" w:rsidRPr="00511916">
        <w:t>4</w:t>
      </w:r>
      <w:r>
        <w:tab/>
      </w:r>
      <w:r>
        <w:tab/>
      </w:r>
      <w:r>
        <w:rPr>
          <w:rStyle w:val="Cquestionpartlabelbold"/>
        </w:rPr>
        <w:t>B</w:t>
      </w:r>
      <w:r>
        <w:rPr>
          <w:rStyle w:val="Cquestionpartlabelbold"/>
        </w:rPr>
        <w:tab/>
      </w:r>
      <w:r w:rsidR="003A74EA" w:rsidRPr="00511916">
        <w:t>4.5</w:t>
      </w:r>
      <w:r>
        <w:tab/>
      </w:r>
      <w:r>
        <w:tab/>
      </w:r>
      <w:r>
        <w:rPr>
          <w:rStyle w:val="Cquestionpartlabelbold"/>
        </w:rPr>
        <w:t>C</w:t>
      </w:r>
      <w:r>
        <w:rPr>
          <w:rStyle w:val="Cquestionpartlabelbold"/>
        </w:rPr>
        <w:tab/>
      </w:r>
      <w:r w:rsidR="003A74EA" w:rsidRPr="00511916">
        <w:t>4.9</w:t>
      </w:r>
      <w:r>
        <w:tab/>
      </w:r>
      <w:r>
        <w:tab/>
      </w:r>
      <w:r>
        <w:rPr>
          <w:rStyle w:val="Cquestionpartlabelbold"/>
        </w:rPr>
        <w:t>D</w:t>
      </w:r>
      <w:r>
        <w:rPr>
          <w:rStyle w:val="Cquestionpartlabelbold"/>
        </w:rPr>
        <w:tab/>
      </w:r>
      <w:r w:rsidR="003A74EA" w:rsidRPr="00267E27">
        <w:t>5.2</w:t>
      </w:r>
    </w:p>
    <w:p w:rsidR="00E7511E" w:rsidRPr="00A07593" w:rsidRDefault="00E7511E" w:rsidP="00E7511E">
      <w:pPr>
        <w:pStyle w:val="Psectionresults"/>
      </w:pPr>
      <w:r w:rsidRPr="00A07593">
        <w:t>Multiple-choice result</w:t>
      </w:r>
      <w:r w:rsidR="008247F6">
        <w:t xml:space="preserve">s: </w:t>
      </w:r>
      <w:r w:rsidRPr="00A07593">
        <w:t xml:space="preserve"> ___ /12</w:t>
      </w:r>
    </w:p>
    <w:p w:rsidR="00E7511E" w:rsidRPr="00A07593" w:rsidRDefault="00E7511E" w:rsidP="00E7511E">
      <w:pPr>
        <w:pStyle w:val="Psectionresults"/>
      </w:pPr>
    </w:p>
    <w:p w:rsidR="00E7511E" w:rsidRPr="00A07593" w:rsidRDefault="00E7511E" w:rsidP="00E7511E">
      <w:pPr>
        <w:pStyle w:val="Psectionheading"/>
      </w:pPr>
      <w:r w:rsidRPr="00A07593">
        <w:t>Short answer section</w:t>
      </w:r>
    </w:p>
    <w:p w:rsidR="00E7511E" w:rsidRPr="00A07593" w:rsidRDefault="00E7511E" w:rsidP="000A11C7">
      <w:pPr>
        <w:pStyle w:val="Pquestionheadingsx1stafterhead"/>
      </w:pPr>
      <w:r w:rsidRPr="00A07593">
        <w:t>Question 13</w:t>
      </w:r>
      <w:r w:rsidR="008247F6" w:rsidRPr="008247F6">
        <w:tab/>
      </w:r>
      <w:r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1, 4.2</w:t>
      </w:r>
      <w:r w:rsidRPr="00A07593">
        <w:t>]</w:t>
      </w:r>
    </w:p>
    <w:p w:rsidR="00E7511E" w:rsidRPr="001A5FD5" w:rsidRDefault="00E7511E" w:rsidP="00E7511E">
      <w:pPr>
        <w:pStyle w:val="Pquestiontextmainstem"/>
      </w:pPr>
      <w:r w:rsidRPr="001A5FD5">
        <w:t xml:space="preserve">There are three jars filled with </w:t>
      </w:r>
      <w:r>
        <w:t>chocolates</w:t>
      </w:r>
      <w:r w:rsidRPr="001A5FD5">
        <w:t xml:space="preserve"> on a shelf. Jar </w:t>
      </w:r>
      <w:r w:rsidR="008247F6">
        <w:t>A</w:t>
      </w:r>
      <w:r w:rsidR="00147D95">
        <w:t xml:space="preserve"> </w:t>
      </w:r>
      <w:r w:rsidRPr="001A5FD5">
        <w:t xml:space="preserve">has </w:t>
      </w:r>
      <w:r>
        <w:t>18 chocolates</w:t>
      </w:r>
      <w:r w:rsidRPr="001A5FD5">
        <w:t xml:space="preserve">, Jar </w:t>
      </w:r>
      <w:r w:rsidR="008247F6">
        <w:t>B</w:t>
      </w:r>
      <w:r w:rsidR="00147D95">
        <w:t xml:space="preserve"> </w:t>
      </w:r>
      <w:r w:rsidRPr="001A5FD5">
        <w:t xml:space="preserve">has </w:t>
      </w:r>
      <w:r>
        <w:t>21 chocolates</w:t>
      </w:r>
      <w:r w:rsidRPr="001A5FD5">
        <w:t xml:space="preserve"> and Jar </w:t>
      </w:r>
      <w:r w:rsidR="008247F6">
        <w:t>C</w:t>
      </w:r>
      <w:r w:rsidR="00147D95">
        <w:t xml:space="preserve"> </w:t>
      </w:r>
      <w:r w:rsidRPr="001A5FD5">
        <w:t xml:space="preserve">has </w:t>
      </w:r>
      <w:r>
        <w:t>12 chocolates</w:t>
      </w:r>
      <w:r w:rsidRPr="001A5FD5">
        <w:t>.</w:t>
      </w:r>
    </w:p>
    <w:p w:rsidR="00E7511E" w:rsidRDefault="00E7511E" w:rsidP="00E7511E">
      <w:pPr>
        <w:pStyle w:val="Pquestiontextpartsa"/>
      </w:pPr>
      <w:r w:rsidRPr="00681BE6">
        <w:rPr>
          <w:rStyle w:val="Cquestionpartlabelbold"/>
        </w:rPr>
        <w:t>(a)</w:t>
      </w:r>
      <w:r w:rsidR="008247F6" w:rsidRPr="008247F6">
        <w:tab/>
      </w:r>
      <w:r w:rsidRPr="001A5FD5">
        <w:t xml:space="preserve">Write the ratio of the </w:t>
      </w:r>
      <w:r>
        <w:t>numbers of chocolates</w:t>
      </w:r>
      <w:r w:rsidRPr="001A5FD5">
        <w:t xml:space="preserve"> in the three jars in simplest form.</w:t>
      </w: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Pr="001A5FD5" w:rsidRDefault="00147D95" w:rsidP="00E7511E">
      <w:pPr>
        <w:pStyle w:val="Pquestiontextpartsa"/>
      </w:pPr>
    </w:p>
    <w:p w:rsidR="00E7511E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 xml:space="preserve">Write the </w:t>
      </w:r>
      <w:r>
        <w:t>number of chocolates</w:t>
      </w:r>
      <w:r w:rsidRPr="001A5FD5">
        <w:t xml:space="preserve"> in Jar </w:t>
      </w:r>
      <w:r w:rsidR="008247F6">
        <w:t>A</w:t>
      </w:r>
      <w:r w:rsidR="008247F6">
        <w:tab/>
      </w:r>
      <w:r w:rsidRPr="001A5FD5">
        <w:t xml:space="preserve">as a fraction in simplest form of the total </w:t>
      </w:r>
      <w:r>
        <w:t>number of chocolates</w:t>
      </w:r>
      <w:r w:rsidRPr="001A5FD5">
        <w:t xml:space="preserve"> in all three jars.</w:t>
      </w: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E7511E" w:rsidRDefault="008247F6" w:rsidP="008247F6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Write an equivalent ratio to your answer in </w:t>
      </w:r>
      <w:r w:rsidR="00E7511E" w:rsidRPr="00147D95">
        <w:rPr>
          <w:rStyle w:val="Cquestionpartlabelbold"/>
        </w:rPr>
        <w:t>(a)</w:t>
      </w:r>
      <w:r w:rsidR="00E7511E" w:rsidRPr="00147D95">
        <w:t>.</w:t>
      </w:r>
    </w:p>
    <w:p w:rsidR="00147D95" w:rsidRDefault="00147D95" w:rsidP="008247F6">
      <w:pPr>
        <w:pStyle w:val="Pquestiontextpartsa"/>
      </w:pPr>
    </w:p>
    <w:p w:rsidR="00147D95" w:rsidRDefault="00147D95" w:rsidP="008247F6">
      <w:pPr>
        <w:pStyle w:val="Pquestiontextpartsa"/>
      </w:pPr>
    </w:p>
    <w:p w:rsidR="00147D95" w:rsidRDefault="00147D95" w:rsidP="008247F6">
      <w:pPr>
        <w:pStyle w:val="Pquestiontextpartsa"/>
      </w:pPr>
    </w:p>
    <w:p w:rsidR="00147D95" w:rsidRDefault="00147D95" w:rsidP="008247F6">
      <w:pPr>
        <w:pStyle w:val="Pquestiontextpartsa"/>
      </w:pPr>
    </w:p>
    <w:p w:rsidR="00147D95" w:rsidRPr="00E7511E" w:rsidRDefault="00147D95" w:rsidP="008247F6">
      <w:pPr>
        <w:pStyle w:val="Pquestiontextpartsa"/>
      </w:pPr>
    </w:p>
    <w:p w:rsidR="00E7511E" w:rsidRPr="00A07593" w:rsidRDefault="00E7511E" w:rsidP="00037840">
      <w:pPr>
        <w:pStyle w:val="Pquestionheadingsx"/>
      </w:pPr>
      <w:r w:rsidRPr="00A07593">
        <w:lastRenderedPageBreak/>
        <w:t>Question 14</w:t>
      </w:r>
      <w:r w:rsidR="008247F6" w:rsidRPr="008247F6">
        <w:tab/>
      </w:r>
      <w:r w:rsidR="00147D95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Pr="00A07593">
        <w:t>2</w:t>
      </w:r>
      <w:r>
        <w:t>, 4.6</w:t>
      </w:r>
      <w:r w:rsidRPr="00A07593">
        <w:t>]</w:t>
      </w:r>
    </w:p>
    <w:p w:rsidR="00E7511E" w:rsidRPr="001A5FD5" w:rsidRDefault="00E7511E" w:rsidP="00037840">
      <w:pPr>
        <w:pStyle w:val="Pquestiontextmainstem"/>
        <w:keepNext/>
      </w:pPr>
      <w:r>
        <w:t>Zhen</w:t>
      </w:r>
      <w:r w:rsidRPr="001A5FD5">
        <w:t xml:space="preserve"> mixes </w:t>
      </w:r>
      <w:r w:rsidR="00267E27" w:rsidRPr="00511916">
        <w:rPr>
          <w:position w:val="-24"/>
          <w:sz w:val="20"/>
        </w:rPr>
        <w:object w:dxaOrig="380" w:dyaOrig="620">
          <v:shape id="_x0000_i1029" type="#_x0000_t75" style="width:18.75pt;height:30.75pt" o:ole="">
            <v:imagedata r:id="rId16" o:title=""/>
          </v:shape>
          <o:OLEObject Type="Embed" ProgID="Equation.DSMT4" ShapeID="_x0000_i1029" DrawAspect="Content" ObjectID="_1540565281" r:id="rId17"/>
        </w:object>
      </w:r>
      <w:r w:rsidRPr="001A5FD5">
        <w:t xml:space="preserve">kg of apple, </w:t>
      </w:r>
      <w:r w:rsidR="00267E27" w:rsidRPr="00511916">
        <w:rPr>
          <w:position w:val="-24"/>
          <w:sz w:val="20"/>
        </w:rPr>
        <w:object w:dxaOrig="380" w:dyaOrig="620">
          <v:shape id="_x0000_i1030" type="#_x0000_t75" style="width:18.75pt;height:30.75pt" o:ole="">
            <v:imagedata r:id="rId18" o:title=""/>
          </v:shape>
          <o:OLEObject Type="Embed" ProgID="Equation.DSMT4" ShapeID="_x0000_i1030" DrawAspect="Content" ObjectID="_1540565282" r:id="rId19"/>
        </w:object>
      </w:r>
      <w:r w:rsidRPr="001A5FD5">
        <w:t xml:space="preserve">kg pear and </w:t>
      </w:r>
      <w:r w:rsidR="00267E27" w:rsidRPr="00511916">
        <w:rPr>
          <w:position w:val="-24"/>
          <w:sz w:val="20"/>
        </w:rPr>
        <w:object w:dxaOrig="220" w:dyaOrig="620">
          <v:shape id="_x0000_i1031" type="#_x0000_t75" style="width:11.25pt;height:30.75pt" o:ole="">
            <v:imagedata r:id="rId20" o:title=""/>
          </v:shape>
          <o:OLEObject Type="Embed" ProgID="Equation.DSMT4" ShapeID="_x0000_i1031" DrawAspect="Content" ObjectID="_1540565283" r:id="rId21"/>
        </w:object>
      </w:r>
      <w:r w:rsidRPr="001A5FD5">
        <w:t xml:space="preserve">kg of pineapple to make </w:t>
      </w:r>
      <w:r>
        <w:t>a</w:t>
      </w:r>
      <w:r w:rsidRPr="001A5FD5">
        <w:t xml:space="preserve"> fruit salad. Write the fo</w:t>
      </w:r>
      <w:r>
        <w:t>llowing ratios in simplest form</w:t>
      </w:r>
      <w:r w:rsidR="008247F6">
        <w:t xml:space="preserve">: </w:t>
      </w:r>
    </w:p>
    <w:p w:rsidR="00E7511E" w:rsidRPr="001A5FD5" w:rsidRDefault="00E7511E" w:rsidP="00037840">
      <w:pPr>
        <w:pStyle w:val="Pquestiontextpartsa"/>
        <w:keepNext/>
      </w:pPr>
      <w:r w:rsidRPr="00681BE6">
        <w:rPr>
          <w:rStyle w:val="Cquestionpartlabelbold"/>
        </w:rPr>
        <w:t>(a)</w:t>
      </w:r>
      <w:r w:rsidR="008247F6" w:rsidRPr="008247F6">
        <w:tab/>
      </w:r>
      <w:r>
        <w:t>t</w:t>
      </w:r>
      <w:r w:rsidRPr="001A5FD5">
        <w:t>he ratio of a</w:t>
      </w:r>
      <w:r w:rsidR="00147D95">
        <w:t>pple to pear in the fruit salad</w:t>
      </w:r>
    </w:p>
    <w:p w:rsidR="00E7511E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>
        <w:t>t</w:t>
      </w:r>
      <w:r w:rsidRPr="001A5FD5">
        <w:t xml:space="preserve">he ratio of apple to the total </w:t>
      </w:r>
      <w:r>
        <w:t>mass</w:t>
      </w:r>
      <w:r w:rsidR="00147D95">
        <w:t xml:space="preserve"> of the fruit salad</w:t>
      </w:r>
    </w:p>
    <w:p w:rsidR="00E7511E" w:rsidRDefault="00E7511E" w:rsidP="00E7511E">
      <w:pPr>
        <w:pStyle w:val="Pquestiontextmainstem"/>
      </w:pPr>
    </w:p>
    <w:p w:rsidR="00E7511E" w:rsidRDefault="00E7511E" w:rsidP="00E7511E">
      <w:pPr>
        <w:pStyle w:val="Pquestiontextmainstem"/>
      </w:pPr>
    </w:p>
    <w:p w:rsidR="00E7511E" w:rsidRPr="001A5FD5" w:rsidRDefault="00E7511E" w:rsidP="00E7511E">
      <w:pPr>
        <w:pStyle w:val="Pquestiontextmainstem"/>
      </w:pPr>
    </w:p>
    <w:p w:rsidR="00E7511E" w:rsidRDefault="00E7511E" w:rsidP="00E7511E">
      <w:pPr>
        <w:pStyle w:val="Pquestiontextpartsa"/>
      </w:pPr>
      <w:r w:rsidRPr="00681BE6">
        <w:rPr>
          <w:rStyle w:val="Cquestionpartlabelbold"/>
        </w:rPr>
        <w:t>(c)</w:t>
      </w:r>
      <w:r w:rsidR="008247F6" w:rsidRPr="008247F6">
        <w:tab/>
      </w:r>
      <w:r>
        <w:t>t</w:t>
      </w:r>
      <w:r w:rsidRPr="001A5FD5">
        <w:t xml:space="preserve">he ratio of pineapple and pear to the total </w:t>
      </w:r>
      <w:r>
        <w:t>mass</w:t>
      </w:r>
      <w:r w:rsidRPr="001A5FD5">
        <w:t xml:space="preserve"> of the fruit salad.</w:t>
      </w: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147D95" w:rsidRDefault="00147D95" w:rsidP="00E7511E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>Question 15</w:t>
      </w:r>
      <w:r w:rsidR="008247F6" w:rsidRPr="008247F6">
        <w:tab/>
      </w:r>
      <w:r w:rsidR="00147D95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147D95">
        <w:t>4</w:t>
      </w:r>
      <w:r w:rsidRPr="00A07593">
        <w:t>]</w:t>
      </w:r>
    </w:p>
    <w:p w:rsidR="00E7511E" w:rsidRPr="00511916" w:rsidRDefault="008247F6" w:rsidP="00267E27">
      <w:pPr>
        <w:pStyle w:val="Pquestiontextmainstem"/>
      </w:pPr>
      <w:r>
        <w:t>A</w:t>
      </w:r>
      <w:r w:rsidR="00147D95">
        <w:t xml:space="preserve"> </w:t>
      </w:r>
      <w:r w:rsidR="00E7511E" w:rsidRPr="00511916">
        <w:t>cake recipe requires flour and sugar to be mixed in the ratio of 7</w:t>
      </w:r>
      <w:r w:rsidR="004D3FFC">
        <w:t> : </w:t>
      </w:r>
      <w:r w:rsidR="00E7511E" w:rsidRPr="00511916">
        <w:t>2.</w:t>
      </w: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is ratio as a unit ratio.</w:t>
      </w: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147D95" w:rsidRPr="00511916" w:rsidRDefault="00147D95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If 50 grams</w:t>
      </w:r>
      <w:r w:rsidR="00E7511E" w:rsidRPr="00511916">
        <w:rPr>
          <w:i/>
        </w:rPr>
        <w:t xml:space="preserve"> </w:t>
      </w:r>
      <w:r w:rsidR="00E7511E" w:rsidRPr="00511916">
        <w:t>of sugar is used, how much flour is needed?</w:t>
      </w: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>Question 16</w:t>
      </w:r>
      <w:r w:rsidR="008247F6" w:rsidRPr="008247F6">
        <w:tab/>
      </w:r>
      <w:r w:rsidR="00147D95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147D95">
        <w:t>3</w:t>
      </w:r>
      <w:r w:rsidRPr="00A07593">
        <w:t>]</w:t>
      </w:r>
    </w:p>
    <w:p w:rsidR="00E7511E" w:rsidRPr="00511916" w:rsidRDefault="00147D95" w:rsidP="00267E27">
      <w:pPr>
        <w:pStyle w:val="Pquestiontextmainstem"/>
      </w:pPr>
      <w:r>
        <w:t>A</w:t>
      </w:r>
      <w:r w:rsidR="00E7511E" w:rsidRPr="00511916">
        <w:t xml:space="preserve"> racing car has a top speed of 400 km/h. </w:t>
      </w:r>
      <w:r w:rsidR="007F0C63">
        <w:t>Find h</w:t>
      </w:r>
      <w:r w:rsidR="00E7511E" w:rsidRPr="00511916">
        <w:t xml:space="preserve">ow many times faster the racing car </w:t>
      </w:r>
      <w:r w:rsidR="007F0C63">
        <w:t xml:space="preserve">is </w:t>
      </w:r>
      <w:r w:rsidR="00E7511E" w:rsidRPr="00511916">
        <w:t>compared to</w:t>
      </w:r>
      <w:r w:rsidR="008247F6">
        <w:t xml:space="preserve">: </w:t>
      </w:r>
    </w:p>
    <w:p w:rsidR="00E7511E" w:rsidRPr="00511916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a cyclist travelling at 40 km/h</w:t>
      </w:r>
    </w:p>
    <w:p w:rsidR="00E7511E" w:rsidRPr="00511916" w:rsidRDefault="00E7511E" w:rsidP="00267E27">
      <w:pPr>
        <w:pStyle w:val="Pquestiontextpartsa"/>
      </w:pPr>
    </w:p>
    <w:p w:rsidR="00E7511E" w:rsidRPr="00511916" w:rsidRDefault="00E7511E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a skateboarder moving at 12 km/h</w:t>
      </w:r>
    </w:p>
    <w:p w:rsidR="00147D95" w:rsidRDefault="00147D95" w:rsidP="00267E27">
      <w:pPr>
        <w:pStyle w:val="Pquestiontextpartsa"/>
      </w:pPr>
    </w:p>
    <w:p w:rsidR="00147D95" w:rsidRDefault="00147D95" w:rsidP="00267E27">
      <w:pPr>
        <w:pStyle w:val="Pquestiontextpartsa"/>
      </w:pPr>
    </w:p>
    <w:p w:rsidR="00147D95" w:rsidRPr="00511916" w:rsidRDefault="00147D95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7F0C63">
        <w:t xml:space="preserve">an </w:t>
      </w:r>
      <w:r w:rsidR="008A3DA4">
        <w:t>aircraft</w:t>
      </w:r>
      <w:r w:rsidR="007F0C63">
        <w:t xml:space="preserve"> diving at 250 km/h.</w:t>
      </w:r>
    </w:p>
    <w:p w:rsidR="00E7511E" w:rsidRPr="00A07593" w:rsidRDefault="00E7511E" w:rsidP="00E7511E">
      <w:pPr>
        <w:pStyle w:val="Pquestionheadingsx"/>
      </w:pPr>
      <w:r w:rsidRPr="00A07593">
        <w:lastRenderedPageBreak/>
        <w:t>Question 17</w:t>
      </w:r>
      <w:r w:rsidR="008247F6" w:rsidRPr="008247F6">
        <w:tab/>
      </w:r>
      <w:r w:rsidR="00347BF6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4</w:t>
      </w:r>
      <w:r w:rsidRPr="00A07593">
        <w:t>]</w:t>
      </w:r>
    </w:p>
    <w:p w:rsidR="00E7511E" w:rsidRPr="00511916" w:rsidRDefault="007F0C63" w:rsidP="00267E27">
      <w:pPr>
        <w:pStyle w:val="Pquestiontextmainstem"/>
      </w:pPr>
      <w:r>
        <w:t xml:space="preserve">A </w:t>
      </w:r>
      <w:r w:rsidR="00E7511E" w:rsidRPr="00511916">
        <w:t>recipe for scones uses 6</w:t>
      </w:r>
      <w:r>
        <w:t xml:space="preserve"> L of milk to make 200 scones. Find h</w:t>
      </w:r>
      <w:r w:rsidR="00E7511E" w:rsidRPr="00511916">
        <w:t xml:space="preserve">ow much milk </w:t>
      </w:r>
      <w:r w:rsidRPr="00511916">
        <w:t xml:space="preserve">you </w:t>
      </w:r>
      <w:r w:rsidR="00E7511E" w:rsidRPr="00511916">
        <w:t>would use if you want</w:t>
      </w:r>
      <w:r>
        <w:t>ed to adjust the recipe to make:</w:t>
      </w: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7F0C63">
        <w:t>100 scones</w:t>
      </w:r>
    </w:p>
    <w:p w:rsidR="007F0C63" w:rsidRDefault="007F0C63" w:rsidP="00267E27">
      <w:pPr>
        <w:pStyle w:val="Pquestiontextpartsa"/>
      </w:pPr>
    </w:p>
    <w:p w:rsidR="007F0C63" w:rsidRDefault="007F0C63" w:rsidP="00267E27">
      <w:pPr>
        <w:pStyle w:val="Pquestiontextpartsa"/>
      </w:pPr>
    </w:p>
    <w:p w:rsidR="00E759ED" w:rsidRDefault="00E759ED" w:rsidP="00267E27">
      <w:pPr>
        <w:pStyle w:val="Pquestiontextpartsa"/>
      </w:pPr>
    </w:p>
    <w:p w:rsidR="00E759ED" w:rsidRPr="00511916" w:rsidRDefault="00E759ED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7F0C63">
        <w:t>50 scones</w:t>
      </w:r>
    </w:p>
    <w:p w:rsidR="007F0C63" w:rsidRDefault="007F0C63" w:rsidP="00267E27">
      <w:pPr>
        <w:pStyle w:val="Pquestiontextpartsa"/>
      </w:pPr>
    </w:p>
    <w:p w:rsidR="007F0C63" w:rsidRDefault="007F0C63" w:rsidP="00267E27">
      <w:pPr>
        <w:pStyle w:val="Pquestiontextpartsa"/>
      </w:pPr>
    </w:p>
    <w:p w:rsidR="00E759ED" w:rsidRDefault="00E759ED" w:rsidP="00267E27">
      <w:pPr>
        <w:pStyle w:val="Pquestiontextpartsa"/>
      </w:pPr>
    </w:p>
    <w:p w:rsidR="00E759ED" w:rsidRPr="00511916" w:rsidRDefault="00E759ED" w:rsidP="00267E27">
      <w:pPr>
        <w:pStyle w:val="Pquestiontextpartsa"/>
      </w:pPr>
    </w:p>
    <w:p w:rsidR="00E7511E" w:rsidRDefault="008247F6" w:rsidP="00267E27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7F0C63">
        <w:t>250 scones.</w:t>
      </w:r>
      <w:r w:rsidR="00E7511E" w:rsidRPr="00511916">
        <w:t xml:space="preserve"> (Hint</w:t>
      </w:r>
      <w:r>
        <w:t xml:space="preserve">: </w:t>
      </w:r>
      <w:r w:rsidR="00E7511E" w:rsidRPr="00511916">
        <w:t xml:space="preserve">use your answers to </w:t>
      </w:r>
      <w:r w:rsidRPr="008247F6">
        <w:rPr>
          <w:rStyle w:val="Cquestionpartlabelbold"/>
        </w:rPr>
        <w:t>(a)</w:t>
      </w:r>
      <w:r w:rsidR="007F0C63">
        <w:t xml:space="preserve"> </w:t>
      </w:r>
      <w:r w:rsidR="00E7511E" w:rsidRPr="00511916">
        <w:t xml:space="preserve">and </w:t>
      </w:r>
      <w:r w:rsidR="00E7511E" w:rsidRPr="007F0C63">
        <w:rPr>
          <w:rStyle w:val="Cquestionpartlabelbold"/>
        </w:rPr>
        <w:t>(b)</w:t>
      </w:r>
      <w:r w:rsidR="00E7511E" w:rsidRPr="00511916">
        <w:t>).</w:t>
      </w:r>
    </w:p>
    <w:p w:rsidR="007F0C63" w:rsidRDefault="007F0C63" w:rsidP="00267E27">
      <w:pPr>
        <w:pStyle w:val="Pquestiontextpartsa"/>
      </w:pPr>
    </w:p>
    <w:p w:rsidR="00E759ED" w:rsidRDefault="00E759ED" w:rsidP="00267E27">
      <w:pPr>
        <w:pStyle w:val="Pquestiontextpartsa"/>
      </w:pPr>
    </w:p>
    <w:p w:rsidR="007F0C63" w:rsidRDefault="007F0C63" w:rsidP="00267E27">
      <w:pPr>
        <w:pStyle w:val="Pquestiontextpartsa"/>
      </w:pPr>
    </w:p>
    <w:p w:rsidR="007F0C63" w:rsidRPr="00511916" w:rsidRDefault="007F0C63" w:rsidP="00267E27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>Question 18</w:t>
      </w:r>
      <w:r w:rsidR="008247F6" w:rsidRPr="008247F6">
        <w:tab/>
      </w:r>
      <w:r w:rsidR="00E759ED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E759ED">
        <w:t>5</w:t>
      </w:r>
      <w:r w:rsidRPr="00A07593">
        <w:t>]</w:t>
      </w:r>
    </w:p>
    <w:p w:rsidR="00E7511E" w:rsidRPr="00511916" w:rsidRDefault="007F0C63" w:rsidP="00267E27">
      <w:pPr>
        <w:pStyle w:val="Pquestiontextmainstem"/>
      </w:pPr>
      <w:r>
        <w:t xml:space="preserve">A </w:t>
      </w:r>
      <w:r w:rsidR="00E7511E" w:rsidRPr="00511916">
        <w:t>model car is made using the scale 1</w:t>
      </w:r>
      <w:r w:rsidR="00E759ED">
        <w:t xml:space="preserve"> </w:t>
      </w:r>
      <w:r w:rsidR="00E7511E" w:rsidRPr="00511916">
        <w:t>cm</w:t>
      </w:r>
      <w:r w:rsidR="004D3FFC">
        <w:t> : </w:t>
      </w:r>
      <w:r w:rsidR="00E7511E" w:rsidRPr="00511916">
        <w:t>0.8</w:t>
      </w:r>
      <w:r w:rsidR="00E759ED">
        <w:t xml:space="preserve"> </w:t>
      </w:r>
      <w:r w:rsidR="00E7511E" w:rsidRPr="00511916">
        <w:t xml:space="preserve">m. </w:t>
      </w: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e scale as a scale ratio (unit ratio).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What is the scale factor?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>If the length of the model car is 60 mm</w:t>
      </w:r>
      <w:r w:rsidR="00E759ED">
        <w:t>,</w:t>
      </w:r>
      <w:r w:rsidR="00E7511E" w:rsidRPr="00511916">
        <w:t xml:space="preserve"> find the actual length of the car in metres.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Pr="00A07593" w:rsidRDefault="00E7511E" w:rsidP="00037840">
      <w:pPr>
        <w:pStyle w:val="Pquestionheadingsx"/>
      </w:pPr>
      <w:r w:rsidRPr="00A07593">
        <w:lastRenderedPageBreak/>
        <w:t>Question 19</w:t>
      </w:r>
      <w:r w:rsidR="008247F6" w:rsidRPr="008247F6">
        <w:tab/>
      </w:r>
      <w:r w:rsidR="00E759ED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6</w:t>
      </w:r>
      <w:r w:rsidRPr="00A07593">
        <w:t>]</w:t>
      </w:r>
    </w:p>
    <w:p w:rsidR="00E7511E" w:rsidRPr="00511916" w:rsidRDefault="00E759ED" w:rsidP="00037840">
      <w:pPr>
        <w:pStyle w:val="Pquestiontextmainstem"/>
        <w:keepNext/>
      </w:pPr>
      <w:r>
        <w:t xml:space="preserve">A </w:t>
      </w:r>
      <w:r w:rsidR="00E7511E" w:rsidRPr="00511916">
        <w:t xml:space="preserve">box of chocolates contains hard-centred </w:t>
      </w:r>
      <w:r>
        <w:t xml:space="preserve">chocolates </w:t>
      </w:r>
      <w:r w:rsidR="00E7511E" w:rsidRPr="00511916">
        <w:t>and soft-centred chocolates.</w:t>
      </w:r>
    </w:p>
    <w:p w:rsidR="00E7511E" w:rsidRDefault="008247F6" w:rsidP="00037840">
      <w:pPr>
        <w:pStyle w:val="Pquestiontextpartsa"/>
        <w:keepNext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The ratio of hard-centred to soft-centred chocolates is 5</w:t>
      </w:r>
      <w:r w:rsidR="004D3FFC">
        <w:t> : </w:t>
      </w:r>
      <w:r w:rsidR="00E7511E" w:rsidRPr="00511916">
        <w:t xml:space="preserve">2. If there are 49 chocolates in the box, how many are </w:t>
      </w:r>
      <w:r w:rsidR="00EC7062">
        <w:t>hard</w:t>
      </w:r>
      <w:r w:rsidR="00E7511E" w:rsidRPr="00511916">
        <w:t xml:space="preserve">-centred and how many are </w:t>
      </w:r>
      <w:r w:rsidR="00EC7062">
        <w:t>soft</w:t>
      </w:r>
      <w:r w:rsidR="00E7511E" w:rsidRPr="00511916">
        <w:t xml:space="preserve">-centred? 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Default="008247F6" w:rsidP="00E759E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One more chocolate is added to the box to change the ratio to 7</w:t>
      </w:r>
      <w:r w:rsidR="004D3FFC">
        <w:t> : </w:t>
      </w:r>
      <w:r w:rsidR="00E7511E" w:rsidRPr="00511916">
        <w:t>3. What kind of chocolate was added, hard-centred or soft-centred?</w:t>
      </w: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Default="00E759ED" w:rsidP="00E759ED">
      <w:pPr>
        <w:pStyle w:val="Pquestiontextpartsa"/>
      </w:pPr>
    </w:p>
    <w:p w:rsidR="00E759ED" w:rsidRPr="00511916" w:rsidRDefault="00E759ED" w:rsidP="00E759ED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t xml:space="preserve">Question </w:t>
      </w:r>
      <w:r>
        <w:t>20</w:t>
      </w:r>
      <w:r w:rsidR="008247F6" w:rsidRPr="008247F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:rsidR="00E7511E" w:rsidRDefault="00E759ED" w:rsidP="00267E27">
      <w:pPr>
        <w:pStyle w:val="Pquestiontextmainstem"/>
      </w:pPr>
      <w:r>
        <w:t xml:space="preserve">A </w:t>
      </w:r>
      <w:r w:rsidR="00E7511E" w:rsidRPr="00511916">
        <w:t xml:space="preserve">nursery is offering a special deal of 4 potted plants for $20.40 . </w:t>
      </w:r>
      <w:r>
        <w:t>If the same price applies, h</w:t>
      </w:r>
      <w:r w:rsidR="00E7511E" w:rsidRPr="00511916">
        <w:t>ow much would you pay for</w:t>
      </w:r>
      <w:r>
        <w:t xml:space="preserve"> </w:t>
      </w:r>
      <w:r w:rsidR="00E7511E" w:rsidRPr="00511916">
        <w:t>7 potted plants?</w:t>
      </w:r>
    </w:p>
    <w:p w:rsidR="00E759ED" w:rsidRDefault="00E759ED" w:rsidP="00267E27">
      <w:pPr>
        <w:pStyle w:val="Pquestiontextmainstem"/>
      </w:pPr>
    </w:p>
    <w:p w:rsidR="00E759ED" w:rsidRDefault="00E759ED" w:rsidP="00267E27">
      <w:pPr>
        <w:pStyle w:val="Pquestiontextmainstem"/>
      </w:pPr>
    </w:p>
    <w:p w:rsidR="00E759ED" w:rsidRDefault="00E759ED" w:rsidP="00267E27">
      <w:pPr>
        <w:pStyle w:val="Pquestiontextmainstem"/>
      </w:pPr>
    </w:p>
    <w:p w:rsidR="00E759ED" w:rsidRDefault="00E759ED" w:rsidP="00267E27">
      <w:pPr>
        <w:pStyle w:val="Pquestiontextmainstem"/>
      </w:pPr>
    </w:p>
    <w:p w:rsidR="007938A8" w:rsidRDefault="007938A8" w:rsidP="00267E27">
      <w:pPr>
        <w:pStyle w:val="Pquestiontextmainstem"/>
      </w:pPr>
    </w:p>
    <w:p w:rsidR="00E7511E" w:rsidRPr="00A07593" w:rsidRDefault="00E7511E" w:rsidP="00E7511E">
      <w:pPr>
        <w:pStyle w:val="Pquestionheadingsx"/>
      </w:pPr>
      <w:r w:rsidRPr="00A07593">
        <w:t xml:space="preserve">Question </w:t>
      </w:r>
      <w:r>
        <w:t>21</w:t>
      </w:r>
      <w:r w:rsidR="008247F6" w:rsidRPr="008247F6">
        <w:tab/>
      </w:r>
      <w:r w:rsidR="00DA615D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:rsidR="00E7511E" w:rsidRPr="00511916" w:rsidRDefault="00E7511E" w:rsidP="00267E27">
      <w:pPr>
        <w:pStyle w:val="Pquestiontextmainstem"/>
      </w:pPr>
      <w:r w:rsidRPr="00511916">
        <w:t xml:space="preserve">The zoo is 33.7 km from the aquarium. </w:t>
      </w: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If you left the zoo at 10</w:t>
      </w:r>
      <w:r w:rsidR="00DA615D">
        <w:t>:</w:t>
      </w:r>
      <w:r w:rsidR="00E7511E" w:rsidRPr="00511916">
        <w:t>15</w:t>
      </w:r>
      <w:r w:rsidR="00DA615D">
        <w:t xml:space="preserve"> </w:t>
      </w:r>
      <w:r w:rsidR="00E7511E" w:rsidRPr="00511916">
        <w:t>am and arrived at the aquarium at 10</w:t>
      </w:r>
      <w:r w:rsidR="00DA615D">
        <w:t>:</w:t>
      </w:r>
      <w:r w:rsidR="00E7511E" w:rsidRPr="00511916">
        <w:t>45</w:t>
      </w:r>
      <w:r w:rsidR="00DA615D">
        <w:t xml:space="preserve"> </w:t>
      </w:r>
      <w:r w:rsidR="00E7511E" w:rsidRPr="00511916">
        <w:t>am, at what average speed</w:t>
      </w:r>
      <w:r w:rsidR="00DA615D">
        <w:t xml:space="preserve"> </w:t>
      </w:r>
      <w:r w:rsidR="00E7511E" w:rsidRPr="00511916">
        <w:t>were you driving? State your answer in km/h.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Pr="00511916" w:rsidRDefault="00DA615D" w:rsidP="00DA615D">
      <w:pPr>
        <w:pStyle w:val="Pquestiontextpartsa"/>
      </w:pP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If you walked around the zoo at an average speed of 2.7</w:t>
      </w:r>
      <w:r w:rsidR="00DA615D">
        <w:t xml:space="preserve"> </w:t>
      </w:r>
      <w:r w:rsidR="00E7511E" w:rsidRPr="00511916">
        <w:t>km/h, what was this speed in m</w:t>
      </w:r>
      <w:r w:rsidR="00DA615D">
        <w:t xml:space="preserve">etres per </w:t>
      </w:r>
      <w:r w:rsidR="00E7511E" w:rsidRPr="00511916">
        <w:t>min</w:t>
      </w:r>
      <w:r w:rsidR="00DA615D">
        <w:t>ute</w:t>
      </w:r>
      <w:r w:rsidR="00E7511E" w:rsidRPr="00511916">
        <w:t>?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E7511E" w:rsidRPr="00A07593" w:rsidRDefault="00E7511E" w:rsidP="00E7511E">
      <w:pPr>
        <w:pStyle w:val="Pquestionheadingsx"/>
      </w:pPr>
      <w:r w:rsidRPr="00A07593">
        <w:lastRenderedPageBreak/>
        <w:t xml:space="preserve">Question </w:t>
      </w:r>
      <w:r>
        <w:t>22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:rsidR="00E7511E" w:rsidRPr="00511916" w:rsidRDefault="00E7511E" w:rsidP="00267E27">
      <w:pPr>
        <w:pStyle w:val="Pquestiontextmainstem"/>
      </w:pPr>
      <w:r w:rsidRPr="00511916">
        <w:t>Water is leaking out of a tap at a rate of 500 mL</w:t>
      </w:r>
      <w:r w:rsidR="00DA615D">
        <w:t xml:space="preserve"> per hour</w:t>
      </w:r>
      <w:r w:rsidRPr="00511916">
        <w:t>.</w:t>
      </w:r>
    </w:p>
    <w:p w:rsidR="00E7511E" w:rsidRPr="00511916" w:rsidRDefault="008247F6" w:rsidP="00DA615D">
      <w:pPr>
        <w:pStyle w:val="Pquestiontextpartsa"/>
      </w:pPr>
      <w:r w:rsidRPr="008247F6">
        <w:rPr>
          <w:rStyle w:val="Cquestionpartlabelbold"/>
        </w:rPr>
        <w:t>(a)</w:t>
      </w:r>
      <w:r w:rsidR="00DA615D">
        <w:rPr>
          <w:rStyle w:val="Cquestionpartlabelbold"/>
        </w:rPr>
        <w:tab/>
      </w:r>
      <w:r w:rsidR="00E7511E" w:rsidRPr="00511916">
        <w:t xml:space="preserve">How much </w:t>
      </w:r>
      <w:r w:rsidR="00FE1390">
        <w:t xml:space="preserve">water </w:t>
      </w:r>
      <w:r w:rsidR="00E7511E" w:rsidRPr="00511916">
        <w:t>will leak out in one day? Give your answer in litres.</w:t>
      </w:r>
    </w:p>
    <w:p w:rsidR="00E7511E" w:rsidRDefault="00E7511E" w:rsidP="00DA615D">
      <w:pPr>
        <w:pStyle w:val="Pquestiontextpartsa"/>
        <w:rPr>
          <w:szCs w:val="20"/>
        </w:rPr>
      </w:pPr>
    </w:p>
    <w:p w:rsidR="00DA615D" w:rsidRDefault="00DA615D" w:rsidP="00DA615D">
      <w:pPr>
        <w:pStyle w:val="Pquestiontextpartsa"/>
        <w:rPr>
          <w:szCs w:val="20"/>
        </w:rPr>
      </w:pPr>
    </w:p>
    <w:p w:rsidR="00DA615D" w:rsidRDefault="00DA615D" w:rsidP="00DA615D">
      <w:pPr>
        <w:pStyle w:val="Pquestiontextpartsa"/>
        <w:rPr>
          <w:szCs w:val="20"/>
        </w:rPr>
      </w:pPr>
    </w:p>
    <w:p w:rsidR="00DA615D" w:rsidRPr="00511916" w:rsidRDefault="00DA615D" w:rsidP="00DA615D">
      <w:pPr>
        <w:pStyle w:val="Pquestiontextpartsa"/>
        <w:rPr>
          <w:szCs w:val="20"/>
        </w:rPr>
      </w:pP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How much </w:t>
      </w:r>
      <w:r w:rsidR="0002419B">
        <w:t xml:space="preserve">water </w:t>
      </w:r>
      <w:r w:rsidR="00E7511E" w:rsidRPr="00511916">
        <w:t>would leak out in one year? Assume it is non-leap year. Give your answer in kilolitres.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E7511E" w:rsidRDefault="008247F6" w:rsidP="00DA615D">
      <w:pPr>
        <w:pStyle w:val="Pquestiontextpartsa"/>
      </w:pPr>
      <w:r w:rsidRPr="008247F6">
        <w:rPr>
          <w:rStyle w:val="Cquestionpartlabelbold"/>
        </w:rPr>
        <w:t>(c)</w:t>
      </w:r>
      <w:r w:rsidR="00DA615D">
        <w:rPr>
          <w:rStyle w:val="Cquestionpartlabelbold"/>
        </w:rPr>
        <w:tab/>
      </w:r>
      <w:r w:rsidR="00E7511E" w:rsidRPr="00511916">
        <w:t>If water costs $20 for the first kilolitre and then $2 for every kilolitre after that, how much would the water leak cost for a year? Assume it is non-leap year.</w:t>
      </w: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DA615D" w:rsidRDefault="00DA615D" w:rsidP="00DA615D">
      <w:pPr>
        <w:pStyle w:val="Pquestiontextpartsa"/>
      </w:pPr>
    </w:p>
    <w:p w:rsidR="00E7511E" w:rsidRPr="00A07593" w:rsidRDefault="00E7511E" w:rsidP="00E7511E">
      <w:pPr>
        <w:pStyle w:val="Psectionresults"/>
      </w:pPr>
      <w:r>
        <w:t>Short answer result</w:t>
      </w:r>
      <w:r w:rsidR="008247F6">
        <w:t xml:space="preserve">s: </w:t>
      </w:r>
      <w:r>
        <w:t xml:space="preserve"> ___ / </w:t>
      </w:r>
      <w:r w:rsidR="00347BF6">
        <w:t>34</w:t>
      </w:r>
    </w:p>
    <w:p w:rsidR="00E7511E" w:rsidRPr="00A07593" w:rsidRDefault="00E7511E" w:rsidP="00E7511E">
      <w:pPr>
        <w:pStyle w:val="Psectionresults"/>
      </w:pPr>
    </w:p>
    <w:p w:rsidR="00E7511E" w:rsidRPr="00A07593" w:rsidRDefault="00E7511E" w:rsidP="00E7511E">
      <w:pPr>
        <w:pStyle w:val="Psectionheading"/>
      </w:pPr>
      <w:r w:rsidRPr="00A07593">
        <w:t>Extended answer section</w:t>
      </w:r>
    </w:p>
    <w:p w:rsidR="00E7511E" w:rsidRDefault="00E7511E" w:rsidP="000A11C7">
      <w:pPr>
        <w:pStyle w:val="Pquestionheadingsx1stafterhead"/>
      </w:pPr>
      <w:r w:rsidRPr="00A07593">
        <w:t xml:space="preserve">Question </w:t>
      </w:r>
      <w:r>
        <w:t>23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:rsidR="00E7511E" w:rsidRPr="001A5FD5" w:rsidRDefault="00DA615D" w:rsidP="00E7511E">
      <w:pPr>
        <w:pStyle w:val="Pquestiontextmainstem"/>
      </w:pPr>
      <w:r>
        <w:t>Jono</w:t>
      </w:r>
      <w:r w:rsidR="00E7511E" w:rsidRPr="001A5FD5">
        <w:t xml:space="preserve"> wants to rent a scooter for </w:t>
      </w:r>
      <w:r>
        <w:t>3 days and plans to drive 6</w:t>
      </w:r>
      <w:r w:rsidR="00E7511E" w:rsidRPr="001A5FD5">
        <w:t>0</w:t>
      </w:r>
      <w:r w:rsidR="00E7511E">
        <w:t xml:space="preserve"> </w:t>
      </w:r>
      <w:r w:rsidR="00E7511E" w:rsidRPr="001A5FD5">
        <w:t xml:space="preserve">km </w:t>
      </w:r>
      <w:r>
        <w:t>per day</w:t>
      </w:r>
      <w:r w:rsidR="00E7511E" w:rsidRPr="001A5FD5">
        <w:t>. He has to choose between the following two deal</w:t>
      </w:r>
      <w:r w:rsidR="008247F6">
        <w:t xml:space="preserve">s: </w:t>
      </w:r>
    </w:p>
    <w:p w:rsidR="00E7511E" w:rsidRPr="001A5FD5" w:rsidRDefault="00E7511E" w:rsidP="00E7511E">
      <w:pPr>
        <w:pStyle w:val="Pquestiontextmainstem"/>
      </w:pPr>
      <w:r w:rsidRPr="001A5FD5">
        <w:t>First Choice Rental</w:t>
      </w:r>
      <w:r w:rsidR="00DA615D">
        <w:t>:</w:t>
      </w:r>
      <w:r>
        <w:t xml:space="preserve"> </w:t>
      </w:r>
      <w:r w:rsidR="00DA615D">
        <w:t>$9</w:t>
      </w:r>
      <w:r w:rsidRPr="001A5FD5">
        <w:t xml:space="preserve">9 per day. The first </w:t>
      </w:r>
      <w:r w:rsidR="00DA615D">
        <w:t>50</w:t>
      </w:r>
      <w:r>
        <w:t xml:space="preserve"> </w:t>
      </w:r>
      <w:r w:rsidRPr="001A5FD5">
        <w:t xml:space="preserve">km are free and </w:t>
      </w:r>
      <w:r>
        <w:t>after that, there is a charge of</w:t>
      </w:r>
      <w:r w:rsidR="00DA615D">
        <w:br/>
      </w:r>
      <w:r>
        <w:t>$1.60 per kilometre</w:t>
      </w:r>
      <w:r w:rsidRPr="001A5FD5">
        <w:t>.</w:t>
      </w:r>
    </w:p>
    <w:p w:rsidR="00E7511E" w:rsidRPr="001A5FD5" w:rsidRDefault="00E7511E" w:rsidP="00E7511E">
      <w:pPr>
        <w:pStyle w:val="Pquestiontextmainstem"/>
      </w:pPr>
      <w:r w:rsidRPr="001A5FD5">
        <w:t>Rent a Ride</w:t>
      </w:r>
      <w:r w:rsidR="00DA615D">
        <w:t>:</w:t>
      </w:r>
      <w:r>
        <w:t xml:space="preserve"> </w:t>
      </w:r>
      <w:r w:rsidRPr="001A5FD5">
        <w:t>$1</w:t>
      </w:r>
      <w:r w:rsidR="00DA615D">
        <w:t xml:space="preserve">29 per day </w:t>
      </w:r>
      <w:r w:rsidRPr="001A5FD5">
        <w:t>for unlimited kilometres.</w:t>
      </w:r>
    </w:p>
    <w:p w:rsidR="00E7511E" w:rsidRDefault="00E7511E" w:rsidP="00267E27">
      <w:pPr>
        <w:pStyle w:val="Pquestiontextmainstem"/>
      </w:pPr>
      <w:r w:rsidRPr="001A5FD5">
        <w:t>Which company would be cheaper to use? Show all your working.</w:t>
      </w: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Default="00DA615D" w:rsidP="00267E27">
      <w:pPr>
        <w:pStyle w:val="Pquestiontextmainstem"/>
      </w:pPr>
    </w:p>
    <w:p w:rsidR="00DA615D" w:rsidRPr="00A07593" w:rsidRDefault="00DA615D" w:rsidP="00267E27">
      <w:pPr>
        <w:pStyle w:val="Pquestiontextmainstem"/>
      </w:pPr>
    </w:p>
    <w:p w:rsidR="00E7511E" w:rsidRPr="00A07593" w:rsidRDefault="00E7511E" w:rsidP="00E7511E">
      <w:pPr>
        <w:pStyle w:val="Pquestionheadingsx"/>
      </w:pPr>
      <w:r w:rsidRPr="00A07593">
        <w:lastRenderedPageBreak/>
        <w:t>Question 2</w:t>
      </w:r>
      <w:r>
        <w:t>4</w:t>
      </w:r>
      <w:r w:rsidR="008247F6" w:rsidRPr="008247F6">
        <w:tab/>
      </w:r>
      <w:r w:rsidR="00DA615D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:rsidR="00E7511E" w:rsidRPr="001A5FD5" w:rsidRDefault="00E7511E" w:rsidP="00E7511E">
      <w:pPr>
        <w:pStyle w:val="Pquestiontextmainstem"/>
      </w:pPr>
      <w:r>
        <w:t>T</w:t>
      </w:r>
      <w:r w:rsidRPr="001A5FD5">
        <w:t xml:space="preserve">o buy goods from overseas you must work out how many Australian dollars (A$) are equal to the amount in the overseas currency. </w:t>
      </w:r>
      <w:r>
        <w:t>On one particular day</w:t>
      </w:r>
      <w:r w:rsidR="008247F6">
        <w:t xml:space="preserve">: </w:t>
      </w:r>
      <w:r w:rsidRPr="001A5FD5">
        <w:br/>
      </w:r>
      <w:r w:rsidRPr="00681BE6">
        <w:t>•</w:t>
      </w:r>
      <w:r>
        <w:t xml:space="preserve"> A$1.00 = US$0.737</w:t>
      </w:r>
      <w:r w:rsidR="000B5D2F">
        <w:t>0</w:t>
      </w:r>
    </w:p>
    <w:p w:rsidR="00E7511E" w:rsidRPr="001A5FD5" w:rsidRDefault="00E7511E" w:rsidP="00E7511E">
      <w:pPr>
        <w:pStyle w:val="Pquestiontextmainstem"/>
      </w:pPr>
      <w:r w:rsidRPr="00681BE6">
        <w:t>•</w:t>
      </w:r>
      <w:r w:rsidRPr="001A5FD5">
        <w:t xml:space="preserve"> A$1.00 = </w:t>
      </w:r>
      <w:r>
        <w:t>6.03</w:t>
      </w:r>
      <w:r w:rsidRPr="001A5FD5">
        <w:t xml:space="preserve"> Chinese yuan</w:t>
      </w:r>
    </w:p>
    <w:p w:rsidR="00E7511E" w:rsidRPr="001A5FD5" w:rsidRDefault="00E7511E" w:rsidP="00E7511E">
      <w:pPr>
        <w:pStyle w:val="Pquestiontextmainstem"/>
      </w:pPr>
      <w:r w:rsidRPr="00681BE6">
        <w:t>•</w:t>
      </w:r>
      <w:r w:rsidRPr="001A5FD5">
        <w:t xml:space="preserve"> A$1.00 = </w:t>
      </w:r>
      <w:r>
        <w:t>78.14</w:t>
      </w:r>
      <w:r w:rsidRPr="001A5FD5">
        <w:t xml:space="preserve"> Japanese yen</w:t>
      </w:r>
    </w:p>
    <w:p w:rsidR="00E7511E" w:rsidRPr="00BC5127" w:rsidRDefault="00E7511E" w:rsidP="00E7511E">
      <w:pPr>
        <w:pStyle w:val="Pquestiontextmainstem"/>
      </w:pPr>
      <w:r w:rsidRPr="001A5FD5">
        <w:t>Use the information to answer the questions.</w:t>
      </w:r>
    </w:p>
    <w:p w:rsidR="00DA615D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Convert $A50.00 to</w:t>
      </w:r>
      <w:r w:rsidR="00DA615D">
        <w:t>:</w:t>
      </w:r>
    </w:p>
    <w:p w:rsidR="00E7511E" w:rsidRDefault="00E7511E" w:rsidP="00DA615D">
      <w:pPr>
        <w:pStyle w:val="Pquestiontextpartsi"/>
      </w:pPr>
      <w:r w:rsidRPr="00511916">
        <w:rPr>
          <w:b/>
        </w:rPr>
        <w:t>(i)</w:t>
      </w:r>
      <w:r w:rsidR="00DA615D">
        <w:tab/>
      </w:r>
      <w:r w:rsidRPr="00511916">
        <w:t>$US</w:t>
      </w:r>
      <w:r w:rsidR="00DA615D">
        <w:tab/>
      </w:r>
      <w:r w:rsidR="00DA615D">
        <w:tab/>
      </w:r>
      <w:r w:rsidR="00DA615D">
        <w:tab/>
      </w:r>
      <w:r w:rsidR="00DA615D">
        <w:tab/>
      </w:r>
      <w:r w:rsidR="00DA615D">
        <w:tab/>
      </w:r>
    </w:p>
    <w:p w:rsidR="00DA615D" w:rsidRDefault="00DA615D" w:rsidP="00DA615D">
      <w:pPr>
        <w:pStyle w:val="Pquestiontextpartsi"/>
      </w:pPr>
    </w:p>
    <w:p w:rsidR="00DA615D" w:rsidRDefault="00DA615D" w:rsidP="00DA615D">
      <w:pPr>
        <w:pStyle w:val="Pquestiontextpartsi"/>
      </w:pPr>
    </w:p>
    <w:p w:rsidR="007938A8" w:rsidRDefault="007938A8" w:rsidP="00DA615D">
      <w:pPr>
        <w:pStyle w:val="Pquestiontextpartsi"/>
      </w:pPr>
    </w:p>
    <w:p w:rsidR="00DA615D" w:rsidRDefault="00DA615D" w:rsidP="00DA615D">
      <w:pPr>
        <w:pStyle w:val="Pquestiontextpartsi"/>
      </w:pPr>
      <w:r w:rsidRPr="00511916">
        <w:rPr>
          <w:b/>
        </w:rPr>
        <w:t>(ii)</w:t>
      </w:r>
      <w:r>
        <w:tab/>
      </w:r>
      <w:r w:rsidRPr="00511916">
        <w:t>Chinese yuan</w:t>
      </w:r>
    </w:p>
    <w:p w:rsidR="00DA615D" w:rsidRDefault="00DA615D" w:rsidP="00DA615D">
      <w:pPr>
        <w:pStyle w:val="Pquestiontextpartsi"/>
      </w:pPr>
    </w:p>
    <w:p w:rsidR="00DA615D" w:rsidRDefault="00DA615D" w:rsidP="00DA615D">
      <w:pPr>
        <w:pStyle w:val="Pquestiontextpartsi"/>
      </w:pPr>
    </w:p>
    <w:p w:rsidR="007938A8" w:rsidRDefault="007938A8" w:rsidP="00DA615D">
      <w:pPr>
        <w:pStyle w:val="Pquestiontextpartsi"/>
      </w:pPr>
    </w:p>
    <w:p w:rsidR="00DA615D" w:rsidRDefault="00DA615D" w:rsidP="00DA615D">
      <w:pPr>
        <w:pStyle w:val="Pquestiontextpartsi"/>
      </w:pPr>
      <w:r w:rsidRPr="00511916">
        <w:rPr>
          <w:b/>
        </w:rPr>
        <w:t>(iii)</w:t>
      </w:r>
      <w:r>
        <w:tab/>
      </w:r>
      <w:r w:rsidR="008A3DA4">
        <w:t>Japanese yen</w:t>
      </w:r>
    </w:p>
    <w:p w:rsidR="00DA615D" w:rsidRDefault="00DA615D" w:rsidP="00DA615D">
      <w:pPr>
        <w:pStyle w:val="Pquestiontextpartsi"/>
      </w:pPr>
    </w:p>
    <w:p w:rsidR="00DA615D" w:rsidRDefault="00DA615D" w:rsidP="00DA615D">
      <w:pPr>
        <w:pStyle w:val="Pquestiontextpartsi"/>
      </w:pPr>
    </w:p>
    <w:p w:rsidR="007938A8" w:rsidRPr="00511916" w:rsidRDefault="007938A8" w:rsidP="00DA615D">
      <w:pPr>
        <w:pStyle w:val="Pquestiontextpartsi"/>
      </w:pPr>
    </w:p>
    <w:p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>Convert these amounts to A</w:t>
      </w:r>
      <w:r>
        <w:t>ustralian dollars</w:t>
      </w:r>
      <w:r w:rsidRPr="001A5FD5">
        <w:t>.</w:t>
      </w:r>
    </w:p>
    <w:p w:rsidR="00E7511E" w:rsidRDefault="00E7511E" w:rsidP="00E7511E">
      <w:pPr>
        <w:pStyle w:val="Pquestiontextpartsi"/>
      </w:pPr>
      <w:r w:rsidRPr="00681BE6">
        <w:rPr>
          <w:rStyle w:val="Cquestionpartlabelbold"/>
        </w:rPr>
        <w:t>(i)</w:t>
      </w:r>
      <w:r w:rsidR="008247F6" w:rsidRPr="008247F6">
        <w:tab/>
      </w:r>
      <w:r w:rsidRPr="001A5FD5">
        <w:t>US$</w:t>
      </w:r>
      <w:r>
        <w:t>50</w:t>
      </w:r>
      <w:r w:rsidRPr="001A5FD5">
        <w:t>.00</w:t>
      </w:r>
      <w:r w:rsidR="008247F6" w:rsidRPr="008247F6">
        <w:tab/>
      </w:r>
      <w:r w:rsidR="00DA615D">
        <w:tab/>
      </w:r>
    </w:p>
    <w:p w:rsidR="00DA615D" w:rsidRDefault="00DA615D" w:rsidP="00E7511E">
      <w:pPr>
        <w:pStyle w:val="Pquestiontextpartsi"/>
      </w:pPr>
    </w:p>
    <w:p w:rsidR="00DA615D" w:rsidRDefault="00DA615D" w:rsidP="00E7511E">
      <w:pPr>
        <w:pStyle w:val="Pquestiontextpartsi"/>
      </w:pPr>
    </w:p>
    <w:p w:rsidR="007938A8" w:rsidRDefault="007938A8" w:rsidP="00E7511E">
      <w:pPr>
        <w:pStyle w:val="Pquestiontextpartsi"/>
      </w:pPr>
    </w:p>
    <w:p w:rsidR="00DA615D" w:rsidRDefault="00DA615D" w:rsidP="00E7511E">
      <w:pPr>
        <w:pStyle w:val="Pquestiontextpartsi"/>
      </w:pPr>
      <w:r w:rsidRPr="00681BE6">
        <w:rPr>
          <w:rStyle w:val="Cquestionpartlabelbold"/>
        </w:rPr>
        <w:t>(ii)</w:t>
      </w:r>
      <w:r w:rsidRPr="008247F6">
        <w:tab/>
      </w:r>
      <w:r w:rsidRPr="001A5FD5">
        <w:t>30</w:t>
      </w:r>
      <w:r>
        <w:t>.</w:t>
      </w:r>
      <w:r w:rsidRPr="001A5FD5">
        <w:t>0</w:t>
      </w:r>
      <w:r>
        <w:t>0</w:t>
      </w:r>
      <w:r w:rsidRPr="001A5FD5">
        <w:t xml:space="preserve"> yuan</w:t>
      </w:r>
      <w:r w:rsidRPr="008247F6">
        <w:tab/>
      </w:r>
      <w:r>
        <w:tab/>
      </w:r>
    </w:p>
    <w:p w:rsidR="00DA615D" w:rsidRDefault="00DA615D" w:rsidP="00E7511E">
      <w:pPr>
        <w:pStyle w:val="Pquestiontextpartsi"/>
      </w:pPr>
    </w:p>
    <w:p w:rsidR="00DA615D" w:rsidRDefault="00DA615D" w:rsidP="00E7511E">
      <w:pPr>
        <w:pStyle w:val="Pquestiontextpartsi"/>
      </w:pPr>
    </w:p>
    <w:p w:rsidR="007938A8" w:rsidRDefault="007938A8" w:rsidP="00E7511E">
      <w:pPr>
        <w:pStyle w:val="Pquestiontextpartsi"/>
      </w:pPr>
    </w:p>
    <w:p w:rsidR="00DA615D" w:rsidRDefault="00DA615D" w:rsidP="00E7511E">
      <w:pPr>
        <w:pStyle w:val="Pquestiontextpartsi"/>
      </w:pPr>
      <w:r w:rsidRPr="00681BE6">
        <w:rPr>
          <w:rStyle w:val="Cquestionpartlabelbold"/>
        </w:rPr>
        <w:t>(iii)</w:t>
      </w:r>
      <w:r w:rsidRPr="008247F6">
        <w:tab/>
      </w:r>
      <w:r>
        <w:t>20</w:t>
      </w:r>
      <w:r w:rsidRPr="001A5FD5">
        <w:t>00 yen</w:t>
      </w:r>
    </w:p>
    <w:p w:rsidR="00DA615D" w:rsidRDefault="00DA615D" w:rsidP="00E7511E">
      <w:pPr>
        <w:pStyle w:val="Pquestiontextpartsi"/>
      </w:pPr>
    </w:p>
    <w:p w:rsidR="00DA615D" w:rsidRDefault="00DA615D" w:rsidP="00E7511E">
      <w:pPr>
        <w:pStyle w:val="Pquestiontextpartsi"/>
      </w:pPr>
    </w:p>
    <w:p w:rsidR="007938A8" w:rsidRPr="001A5FD5" w:rsidRDefault="007938A8" w:rsidP="00E7511E">
      <w:pPr>
        <w:pStyle w:val="Pquestiontextpartsi"/>
      </w:pPr>
    </w:p>
    <w:p w:rsidR="00E7511E" w:rsidRPr="00A07593" w:rsidRDefault="00E7511E" w:rsidP="00E7511E">
      <w:pPr>
        <w:pStyle w:val="Psectionresults"/>
      </w:pPr>
      <w:r w:rsidRPr="00A07593">
        <w:t>Extended answer result</w:t>
      </w:r>
      <w:r w:rsidR="008247F6">
        <w:t xml:space="preserve">s: </w:t>
      </w:r>
      <w:r w:rsidRPr="00A07593">
        <w:t xml:space="preserve"> ___ / </w:t>
      </w:r>
      <w:r>
        <w:t>10</w:t>
      </w:r>
    </w:p>
    <w:p w:rsidR="00E7511E" w:rsidRPr="00A07593" w:rsidRDefault="00E7511E" w:rsidP="00E7511E">
      <w:pPr>
        <w:pStyle w:val="Psectionresults"/>
      </w:pPr>
      <w:r w:rsidRPr="00A07593">
        <w:t>TOTAL test result</w:t>
      </w:r>
      <w:r w:rsidR="008247F6">
        <w:t xml:space="preserve">s: </w:t>
      </w:r>
      <w:r w:rsidRPr="00A07593">
        <w:t xml:space="preserve"> ___ / </w:t>
      </w:r>
      <w:r w:rsidR="005F053A">
        <w:t>5</w:t>
      </w:r>
      <w:r w:rsidR="00347BF6">
        <w:t>6</w:t>
      </w:r>
    </w:p>
    <w:p w:rsidR="00DD7A9C" w:rsidRDefault="00F77141"/>
    <w:sectPr w:rsidR="00DD7A9C" w:rsidSect="00037840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138" w:right="1022" w:bottom="1138" w:left="102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7141" w:rsidRDefault="00F77141" w:rsidP="00181986">
      <w:r>
        <w:separator/>
      </w:r>
    </w:p>
  </w:endnote>
  <w:endnote w:type="continuationSeparator" w:id="0">
    <w:p w:rsidR="00F77141" w:rsidRDefault="00F77141" w:rsidP="001819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3B6C" w:rsidRDefault="009C3B6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511E" w:rsidRDefault="00E7511E" w:rsidP="00E7511E">
    <w:pPr>
      <w:pStyle w:val="Pfootertext"/>
    </w:pPr>
  </w:p>
  <w:p w:rsidR="00181986" w:rsidRDefault="00E7511E" w:rsidP="00E7511E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A3DA4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3B6C" w:rsidRDefault="009C3B6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7141" w:rsidRDefault="00F77141" w:rsidP="00181986">
      <w:r>
        <w:separator/>
      </w:r>
    </w:p>
  </w:footnote>
  <w:footnote w:type="continuationSeparator" w:id="0">
    <w:p w:rsidR="00F77141" w:rsidRDefault="00F77141" w:rsidP="001819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3B6C" w:rsidRDefault="009C3B6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1986" w:rsidRPr="00037840" w:rsidRDefault="00037840" w:rsidP="00037840">
    <w:pPr>
      <w:pStyle w:val="Pheadertext"/>
    </w:pPr>
    <w:r>
      <w:t>Pearson Mathematics 8    Ratio and rate — Test B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840" w:rsidRDefault="00037840" w:rsidP="00037840">
    <w:pPr>
      <w:pStyle w:val="Pheadertext"/>
      <w:tabs>
        <w:tab w:val="left" w:pos="2880"/>
      </w:tabs>
    </w:pPr>
    <w:r>
      <w:t>Pearson Mathematics 8</w:t>
    </w:r>
    <w:r>
      <w:tab/>
    </w:r>
    <w:r>
      <w:tab/>
      <w:t xml:space="preserve">Name: </w:t>
    </w:r>
    <w:r>
      <w:tab/>
    </w:r>
  </w:p>
  <w:p w:rsidR="004B1E1C" w:rsidRDefault="00037840" w:rsidP="00037840">
    <w:pPr>
      <w:pStyle w:val="Pheadertext"/>
    </w:pPr>
    <w:r>
      <w:t>Ratio and rate — Test B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E1189"/>
    <w:multiLevelType w:val="multilevel"/>
    <w:tmpl w:val="51AC8740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644"/>
        </w:tabs>
        <w:ind w:left="284" w:firstLine="0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4EA"/>
    <w:rsid w:val="0002419B"/>
    <w:rsid w:val="00024CCE"/>
    <w:rsid w:val="00037840"/>
    <w:rsid w:val="000A11C7"/>
    <w:rsid w:val="000B5D2F"/>
    <w:rsid w:val="000E32C0"/>
    <w:rsid w:val="001218F8"/>
    <w:rsid w:val="00122E52"/>
    <w:rsid w:val="00147D95"/>
    <w:rsid w:val="00181986"/>
    <w:rsid w:val="00267E27"/>
    <w:rsid w:val="00292C97"/>
    <w:rsid w:val="00311569"/>
    <w:rsid w:val="00316960"/>
    <w:rsid w:val="00347BF6"/>
    <w:rsid w:val="003A74EA"/>
    <w:rsid w:val="004B1E1C"/>
    <w:rsid w:val="004D3FFC"/>
    <w:rsid w:val="00573331"/>
    <w:rsid w:val="005E0FF4"/>
    <w:rsid w:val="005F053A"/>
    <w:rsid w:val="00673E3F"/>
    <w:rsid w:val="00674737"/>
    <w:rsid w:val="007938A8"/>
    <w:rsid w:val="007B5386"/>
    <w:rsid w:val="007D42FE"/>
    <w:rsid w:val="007F0C63"/>
    <w:rsid w:val="008247F6"/>
    <w:rsid w:val="00855D17"/>
    <w:rsid w:val="00890704"/>
    <w:rsid w:val="00894644"/>
    <w:rsid w:val="008A3DA4"/>
    <w:rsid w:val="00956C89"/>
    <w:rsid w:val="009C3B6C"/>
    <w:rsid w:val="00AF5F1C"/>
    <w:rsid w:val="00B93D98"/>
    <w:rsid w:val="00C3106E"/>
    <w:rsid w:val="00C540E2"/>
    <w:rsid w:val="00D017F5"/>
    <w:rsid w:val="00D50DBC"/>
    <w:rsid w:val="00DA615D"/>
    <w:rsid w:val="00DE2207"/>
    <w:rsid w:val="00DF0906"/>
    <w:rsid w:val="00E6044A"/>
    <w:rsid w:val="00E7511E"/>
    <w:rsid w:val="00E759ED"/>
    <w:rsid w:val="00EC7062"/>
    <w:rsid w:val="00F54539"/>
    <w:rsid w:val="00F75E6C"/>
    <w:rsid w:val="00F77141"/>
    <w:rsid w:val="00FE13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4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indent1">
    <w:name w:val="P: table body indent 1"/>
    <w:basedOn w:val="Normal"/>
    <w:rsid w:val="00E7511E"/>
    <w:pPr>
      <w:numPr>
        <w:ilvl w:val="1"/>
        <w:numId w:val="1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fullout">
    <w:name w:val="P: table body fullout"/>
    <w:basedOn w:val="Normal"/>
    <w:rsid w:val="00E7511E"/>
    <w:pPr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4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indent1">
    <w:name w:val="P: table body indent 1"/>
    <w:basedOn w:val="Normal"/>
    <w:rsid w:val="00E7511E"/>
    <w:pPr>
      <w:numPr>
        <w:ilvl w:val="1"/>
        <w:numId w:val="1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fullout">
    <w:name w:val="P: table body fullout"/>
    <w:basedOn w:val="Normal"/>
    <w:rsid w:val="00E7511E"/>
    <w:pPr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7</Pages>
  <Words>888</Words>
  <Characters>506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 Fitzpatrick</dc:creator>
  <cp:keywords/>
  <dc:description/>
  <cp:lastModifiedBy>Tim Carruthers</cp:lastModifiedBy>
  <cp:revision>21</cp:revision>
  <dcterms:created xsi:type="dcterms:W3CDTF">2016-09-09T01:10:00Z</dcterms:created>
  <dcterms:modified xsi:type="dcterms:W3CDTF">2016-11-13T07:01:00Z</dcterms:modified>
</cp:coreProperties>
</file>